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1AD8252" w14:textId="09A10D7B" w:rsidR="00A004FE" w:rsidRPr="00976A60" w:rsidRDefault="00976A60" w:rsidP="00976A60">
      <w:pPr>
        <w:pStyle w:val="Title"/>
        <w:rPr>
          <w:rFonts w:ascii="Roboto" w:hAnsi="Roboto"/>
          <w:sz w:val="22"/>
          <w:szCs w:val="22"/>
        </w:rPr>
      </w:pPr>
      <w:bookmarkStart w:id="0" w:name="_GoBack"/>
      <w:bookmarkEnd w:id="0"/>
      <w:r w:rsidRPr="00204720">
        <w:rPr>
          <w:rFonts w:ascii="Roboto" w:hAnsi="Roboto"/>
          <w:sz w:val="36"/>
          <w:szCs w:val="22"/>
        </w:rPr>
        <w:t>Deliverable 0</w:t>
      </w:r>
      <w:r>
        <w:rPr>
          <w:rFonts w:ascii="Roboto" w:hAnsi="Roboto"/>
          <w:sz w:val="36"/>
          <w:szCs w:val="22"/>
        </w:rPr>
        <w:t>5</w:t>
      </w:r>
      <w:r w:rsidRPr="00204720">
        <w:rPr>
          <w:rFonts w:ascii="Roboto" w:hAnsi="Roboto"/>
          <w:sz w:val="36"/>
          <w:szCs w:val="22"/>
        </w:rPr>
        <w:t xml:space="preserve"> – Worksheet</w:t>
      </w:r>
      <w:r>
        <w:rPr>
          <w:rFonts w:ascii="Roboto" w:hAnsi="Roboto"/>
          <w:sz w:val="46"/>
        </w:rPr>
        <w:br/>
      </w:r>
    </w:p>
    <w:p w14:paraId="0F22F760" w14:textId="1FA8E3CC" w:rsidR="007804B6" w:rsidRPr="00976A60" w:rsidRDefault="00BD00C3" w:rsidP="00025FB8">
      <w:pPr>
        <w:rPr>
          <w:rFonts w:ascii="Roboto" w:hAnsi="Roboto"/>
        </w:rPr>
      </w:pPr>
      <w:r w:rsidRPr="00976A60">
        <w:rPr>
          <w:rFonts w:ascii="Roboto" w:hAnsi="Roboto"/>
          <w:b/>
        </w:rPr>
        <w:t xml:space="preserve">Instructions: </w:t>
      </w:r>
      <w:r w:rsidR="00A004FE" w:rsidRPr="00976A60">
        <w:rPr>
          <w:rFonts w:ascii="Roboto" w:hAnsi="Roboto"/>
          <w:b/>
        </w:rPr>
        <w:t xml:space="preserve">  </w:t>
      </w:r>
      <w:r w:rsidR="00A004FE" w:rsidRPr="00976A60">
        <w:rPr>
          <w:rFonts w:ascii="Roboto" w:hAnsi="Roboto"/>
        </w:rPr>
        <w:t>Th</w:t>
      </w:r>
      <w:r w:rsidRPr="00976A60">
        <w:rPr>
          <w:rFonts w:ascii="Roboto" w:hAnsi="Roboto"/>
        </w:rPr>
        <w:t xml:space="preserve">e following worksheet </w:t>
      </w:r>
      <w:r w:rsidR="00480C02" w:rsidRPr="00976A60">
        <w:rPr>
          <w:rFonts w:ascii="Roboto" w:hAnsi="Roboto"/>
        </w:rPr>
        <w:t xml:space="preserve">describes two examples – one is an example for independent samples and the other one for dependent samples. </w:t>
      </w:r>
      <w:r w:rsidRPr="00976A60">
        <w:rPr>
          <w:rFonts w:ascii="Roboto" w:hAnsi="Roboto"/>
        </w:rPr>
        <w:t xml:space="preserve">Your job is to </w:t>
      </w:r>
      <w:r w:rsidR="00480C02" w:rsidRPr="00976A60">
        <w:rPr>
          <w:rFonts w:ascii="Roboto" w:hAnsi="Roboto"/>
        </w:rPr>
        <w:t xml:space="preserve">demonstrate the solution to each scenario by </w:t>
      </w:r>
      <w:r w:rsidRPr="00976A60">
        <w:rPr>
          <w:rFonts w:ascii="Roboto" w:hAnsi="Roboto"/>
        </w:rPr>
        <w:t xml:space="preserve">showing how to </w:t>
      </w:r>
      <w:r w:rsidR="00480C02" w:rsidRPr="00976A60">
        <w:rPr>
          <w:rFonts w:ascii="Roboto" w:hAnsi="Roboto"/>
        </w:rPr>
        <w:t>work through e</w:t>
      </w:r>
      <w:r w:rsidRPr="00976A60">
        <w:rPr>
          <w:rFonts w:ascii="Roboto" w:hAnsi="Roboto"/>
        </w:rPr>
        <w:t xml:space="preserve">ach </w:t>
      </w:r>
      <w:r w:rsidR="00480C02" w:rsidRPr="00976A60">
        <w:rPr>
          <w:rFonts w:ascii="Roboto" w:hAnsi="Roboto"/>
        </w:rPr>
        <w:t xml:space="preserve">example </w:t>
      </w:r>
      <w:r w:rsidRPr="00976A60">
        <w:rPr>
          <w:rFonts w:ascii="Roboto" w:hAnsi="Roboto"/>
        </w:rPr>
        <w:t>in detail. You are expected to explain all of the steps in your own words</w:t>
      </w:r>
      <w:r w:rsidR="00C674B3" w:rsidRPr="00976A60">
        <w:rPr>
          <w:rFonts w:ascii="Roboto" w:hAnsi="Roboto"/>
        </w:rPr>
        <w:t>.</w:t>
      </w:r>
    </w:p>
    <w:p w14:paraId="76548C3C" w14:textId="77777777" w:rsidR="007804B6" w:rsidRPr="00976A60" w:rsidRDefault="007804B6" w:rsidP="00E57B3D">
      <w:pPr>
        <w:pStyle w:val="ListParagraph"/>
        <w:rPr>
          <w:rFonts w:ascii="Roboto" w:hAnsi="Roboto"/>
        </w:rPr>
      </w:pPr>
    </w:p>
    <w:p w14:paraId="6A263129" w14:textId="77777777" w:rsidR="00082C48" w:rsidRPr="007763E5" w:rsidRDefault="00C37760" w:rsidP="00082C48">
      <w:pPr>
        <w:rPr>
          <w:b/>
          <w:bCs/>
          <w:color w:val="44546A" w:themeColor="text2"/>
        </w:rPr>
      </w:pPr>
      <w:r w:rsidRPr="00976A60">
        <w:rPr>
          <w:rFonts w:ascii="Roboto" w:hAnsi="Roboto"/>
          <w:b/>
          <w:bCs/>
          <w:color w:val="000000" w:themeColor="text1"/>
        </w:rPr>
        <w:t xml:space="preserve">1) </w:t>
      </w:r>
      <w:r w:rsidR="00480C02" w:rsidRPr="00976A60">
        <w:rPr>
          <w:rFonts w:ascii="Roboto" w:hAnsi="Roboto"/>
          <w:b/>
          <w:bCs/>
          <w:color w:val="000000" w:themeColor="text1"/>
        </w:rPr>
        <w:t>Independent samples:</w:t>
      </w:r>
      <w:r w:rsidRPr="00976A60">
        <w:rPr>
          <w:rFonts w:ascii="Roboto" w:hAnsi="Roboto"/>
          <w:b/>
          <w:bCs/>
          <w:color w:val="000000" w:themeColor="text1"/>
        </w:rPr>
        <w:br/>
      </w:r>
      <w:r w:rsidR="00B04761" w:rsidRPr="00976A60">
        <w:rPr>
          <w:rFonts w:ascii="Roboto" w:hAnsi="Roboto"/>
          <w:bCs/>
          <w:color w:val="000000" w:themeColor="text1"/>
        </w:rPr>
        <w:t xml:space="preserve">One of our </w:t>
      </w:r>
      <w:r w:rsidR="004915B8" w:rsidRPr="00976A60">
        <w:rPr>
          <w:rFonts w:ascii="Roboto" w:hAnsi="Roboto"/>
          <w:bCs/>
          <w:color w:val="000000" w:themeColor="text1"/>
        </w:rPr>
        <w:t>researcher</w:t>
      </w:r>
      <w:r w:rsidR="00B04761" w:rsidRPr="00976A60">
        <w:rPr>
          <w:rFonts w:ascii="Roboto" w:hAnsi="Roboto"/>
          <w:bCs/>
          <w:color w:val="000000" w:themeColor="text1"/>
        </w:rPr>
        <w:t>s</w:t>
      </w:r>
      <w:r w:rsidR="004915B8" w:rsidRPr="00976A60">
        <w:rPr>
          <w:rFonts w:ascii="Roboto" w:hAnsi="Roboto"/>
          <w:bCs/>
          <w:color w:val="000000" w:themeColor="text1"/>
        </w:rPr>
        <w:t xml:space="preserve"> wishes to determine whether people with high blood pressure can reduce their</w:t>
      </w:r>
      <w:r w:rsidR="00467149" w:rsidRPr="00976A60">
        <w:rPr>
          <w:rFonts w:ascii="Roboto" w:hAnsi="Roboto"/>
          <w:bCs/>
          <w:color w:val="000000" w:themeColor="text1"/>
        </w:rPr>
        <w:t xml:space="preserve"> systolic</w:t>
      </w:r>
      <w:r w:rsidR="004915B8" w:rsidRPr="00976A60">
        <w:rPr>
          <w:rFonts w:ascii="Roboto" w:hAnsi="Roboto"/>
          <w:bCs/>
          <w:color w:val="000000" w:themeColor="text1"/>
        </w:rPr>
        <w:t xml:space="preserve"> blood pressure by </w:t>
      </w:r>
      <w:r w:rsidR="00B04761" w:rsidRPr="00976A60">
        <w:rPr>
          <w:rFonts w:ascii="Roboto" w:hAnsi="Roboto"/>
          <w:bCs/>
          <w:color w:val="000000" w:themeColor="text1"/>
        </w:rPr>
        <w:t>taking a new drug we have developed</w:t>
      </w:r>
      <w:r w:rsidR="004915B8" w:rsidRPr="00976A60">
        <w:rPr>
          <w:rFonts w:ascii="Roboto" w:hAnsi="Roboto"/>
          <w:bCs/>
          <w:color w:val="000000" w:themeColor="text1"/>
        </w:rPr>
        <w:t xml:space="preserve">. The sample data is shown below, where </w:t>
      </w:r>
      <w:r w:rsidR="00FD612C" w:rsidRPr="00FD612C">
        <w:rPr>
          <w:rFonts w:ascii="Arial" w:hAnsi="Arial" w:cs="Arial"/>
          <w:szCs w:val="24"/>
        </w:rPr>
        <w:t>x̅</w:t>
      </w:r>
      <w:r w:rsidR="00FD612C" w:rsidRPr="00FD612C">
        <w:rPr>
          <w:rFonts w:ascii="Arial" w:hAnsi="Arial" w:cs="Arial"/>
          <w:sz w:val="16"/>
          <w:szCs w:val="24"/>
        </w:rPr>
        <w:t>1</w:t>
      </w:r>
      <w:r w:rsidR="004915B8" w:rsidRPr="00FD612C">
        <w:rPr>
          <w:rFonts w:ascii="Roboto" w:hAnsi="Roboto"/>
          <w:bCs/>
        </w:rPr>
        <w:t xml:space="preserve"> </w:t>
      </w:r>
      <w:r w:rsidR="004915B8" w:rsidRPr="00976A60">
        <w:rPr>
          <w:rFonts w:ascii="Roboto" w:hAnsi="Roboto"/>
          <w:bCs/>
          <w:color w:val="000000" w:themeColor="text1"/>
        </w:rPr>
        <w:t xml:space="preserve">represents the mean blood pressure of the treatment group and </w:t>
      </w:r>
      <w:r w:rsidR="00FD612C" w:rsidRPr="00FD612C">
        <w:rPr>
          <w:rFonts w:ascii="Arial" w:hAnsi="Arial" w:cs="Arial"/>
          <w:szCs w:val="24"/>
        </w:rPr>
        <w:t>x̅</w:t>
      </w:r>
      <w:r w:rsidR="00FD612C" w:rsidRPr="00FD612C">
        <w:rPr>
          <w:rFonts w:ascii="Arial" w:hAnsi="Arial" w:cs="Arial"/>
          <w:sz w:val="18"/>
          <w:szCs w:val="24"/>
        </w:rPr>
        <w:t>2</w:t>
      </w:r>
      <w:r w:rsidR="004915B8" w:rsidRPr="00FD612C">
        <w:rPr>
          <w:rFonts w:ascii="Roboto" w:hAnsi="Roboto"/>
          <w:bCs/>
        </w:rPr>
        <w:t xml:space="preserve"> </w:t>
      </w:r>
      <w:r w:rsidR="004915B8" w:rsidRPr="00976A60">
        <w:rPr>
          <w:rFonts w:ascii="Roboto" w:hAnsi="Roboto"/>
          <w:bCs/>
          <w:color w:val="000000" w:themeColor="text1"/>
        </w:rPr>
        <w:t>represents the mean for the control group. Use a significance level of 0.0</w:t>
      </w:r>
      <w:r w:rsidR="008055EF" w:rsidRPr="00976A60">
        <w:rPr>
          <w:rFonts w:ascii="Roboto" w:hAnsi="Roboto"/>
          <w:bCs/>
          <w:color w:val="000000" w:themeColor="text1"/>
        </w:rPr>
        <w:t>5</w:t>
      </w:r>
      <w:r w:rsidR="004915B8" w:rsidRPr="00976A60">
        <w:rPr>
          <w:rFonts w:ascii="Roboto" w:hAnsi="Roboto"/>
          <w:bCs/>
          <w:color w:val="000000" w:themeColor="text1"/>
        </w:rPr>
        <w:t xml:space="preserve"> and </w:t>
      </w:r>
      <w:r w:rsidR="008055EF" w:rsidRPr="00976A60">
        <w:rPr>
          <w:rFonts w:ascii="Roboto" w:hAnsi="Roboto"/>
          <w:bCs/>
          <w:color w:val="000000" w:themeColor="text1"/>
        </w:rPr>
        <w:t>the</w:t>
      </w:r>
      <w:r w:rsidR="004915B8" w:rsidRPr="00976A60">
        <w:rPr>
          <w:rFonts w:ascii="Roboto" w:hAnsi="Roboto"/>
          <w:bCs/>
          <w:color w:val="000000" w:themeColor="text1"/>
        </w:rPr>
        <w:t xml:space="preserve"> critical value method to test the claim that the diet reduces the blood pressure. We do not know the values of the population standard deviations. </w:t>
      </w:r>
      <w:r w:rsidR="00082C48">
        <w:rPr>
          <w:rFonts w:ascii="Roboto" w:hAnsi="Roboto"/>
          <w:bCs/>
          <w:color w:val="000000" w:themeColor="text1"/>
        </w:rPr>
        <w:t xml:space="preserve">Please use the following critical value for this test: </w:t>
      </w:r>
      <w:r w:rsidR="00082C48" w:rsidRPr="00082C48">
        <w:rPr>
          <w:b/>
          <w:bCs/>
          <w:position w:val="-6"/>
        </w:rPr>
        <w:object w:dxaOrig="520" w:dyaOrig="260" w14:anchorId="5A542B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4pt;height:12.6pt" o:ole="">
            <v:imagedata r:id="rId6" o:title=""/>
          </v:shape>
          <o:OLEObject Type="Embed" ProgID="Equation.DSMT4" ShapeID="_x0000_i1025" DrawAspect="Content" ObjectID="_1559392185" r:id="rId7"/>
        </w:object>
      </w:r>
      <w:r w:rsidR="00082C48" w:rsidRPr="00082C48">
        <w:rPr>
          <w:b/>
          <w:bCs/>
        </w:rPr>
        <w:t>2.378</w:t>
      </w:r>
      <w:r w:rsidR="00082C48" w:rsidRPr="007763E5">
        <w:rPr>
          <w:b/>
          <w:bCs/>
          <w:color w:val="44546A" w:themeColor="text2"/>
        </w:rPr>
        <w:t>.</w:t>
      </w:r>
    </w:p>
    <w:p w14:paraId="754A46A8" w14:textId="77777777" w:rsidR="00B04761" w:rsidRPr="00976A60" w:rsidRDefault="00B04761" w:rsidP="00025FB8">
      <w:pPr>
        <w:rPr>
          <w:rFonts w:ascii="Roboto" w:eastAsiaTheme="minorEastAsia" w:hAnsi="Roboto" w:cs="Times New Roman"/>
          <w:b/>
          <w:sz w:val="24"/>
        </w:rPr>
      </w:pPr>
    </w:p>
    <w:tbl>
      <w:tblPr>
        <w:tblStyle w:val="PlainTable31"/>
        <w:tblW w:w="0" w:type="auto"/>
        <w:tblLook w:val="04A0" w:firstRow="1" w:lastRow="0" w:firstColumn="1" w:lastColumn="0" w:noHBand="0" w:noVBand="1"/>
      </w:tblPr>
      <w:tblGrid>
        <w:gridCol w:w="612"/>
        <w:gridCol w:w="499"/>
        <w:gridCol w:w="499"/>
        <w:gridCol w:w="499"/>
        <w:gridCol w:w="499"/>
        <w:gridCol w:w="224"/>
        <w:gridCol w:w="224"/>
        <w:gridCol w:w="1098"/>
        <w:gridCol w:w="612"/>
      </w:tblGrid>
      <w:tr w:rsidR="00B04761" w:rsidRPr="00976A60" w14:paraId="375B502A" w14:textId="77777777" w:rsidTr="00025FB8">
        <w:trPr>
          <w:gridBefore w:val="1"/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wBefore w:w="612" w:type="dxa"/>
          <w:trHeight w:val="269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0" w:type="dxa"/>
            <w:gridSpan w:val="4"/>
            <w:tcBorders>
              <w:bottom w:val="single" w:sz="4" w:space="0" w:color="auto"/>
            </w:tcBorders>
          </w:tcPr>
          <w:p w14:paraId="43E8AC57" w14:textId="77777777" w:rsidR="00B04761" w:rsidRPr="00976A60" w:rsidRDefault="00B04761" w:rsidP="00025FB8">
            <w:pPr>
              <w:pStyle w:val="ListParagraph"/>
              <w:autoSpaceDE w:val="0"/>
              <w:autoSpaceDN w:val="0"/>
              <w:adjustRightInd w:val="0"/>
              <w:ind w:left="360"/>
              <w:rPr>
                <w:rFonts w:ascii="Roboto" w:hAnsi="Roboto" w:cs="TT8F3o00"/>
                <w:color w:val="44546A" w:themeColor="text2"/>
              </w:rPr>
            </w:pPr>
            <w:r w:rsidRPr="00976A60">
              <w:rPr>
                <w:rFonts w:ascii="Roboto" w:hAnsi="Roboto" w:cs="TT8F3o00"/>
                <w:color w:val="44546A" w:themeColor="text2"/>
              </w:rPr>
              <w:t>Treatment Group</w:t>
            </w:r>
          </w:p>
        </w:tc>
        <w:tc>
          <w:tcPr>
            <w:tcW w:w="0" w:type="dxa"/>
            <w:gridSpan w:val="4"/>
            <w:tcBorders>
              <w:bottom w:val="single" w:sz="4" w:space="0" w:color="auto"/>
            </w:tcBorders>
            <w:vAlign w:val="center"/>
          </w:tcPr>
          <w:p w14:paraId="50285BEC" w14:textId="77777777" w:rsidR="00B04761" w:rsidRPr="00976A60" w:rsidRDefault="00B04761" w:rsidP="00F42260">
            <w:pPr>
              <w:autoSpaceDE w:val="0"/>
              <w:autoSpaceDN w:val="0"/>
              <w:adjustRightIn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Roboto" w:hAnsi="Roboto" w:cs="TT8F3o00"/>
                <w:color w:val="44546A" w:themeColor="text2"/>
              </w:rPr>
            </w:pPr>
            <w:r w:rsidRPr="00976A60">
              <w:rPr>
                <w:rFonts w:ascii="Roboto" w:hAnsi="Roboto" w:cs="TT8F3o00"/>
                <w:color w:val="44546A" w:themeColor="text2"/>
              </w:rPr>
              <w:t>Control Group</w:t>
            </w:r>
          </w:p>
        </w:tc>
      </w:tr>
      <w:tr w:rsidR="00B04761" w:rsidRPr="00976A60" w14:paraId="22BBB332" w14:textId="77777777" w:rsidTr="00025FB8">
        <w:trPr>
          <w:gridBefore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Before w:w="612" w:type="dxa"/>
          <w:trHeight w:val="2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gridSpan w:val="2"/>
            <w:tcBorders>
              <w:top w:val="single" w:sz="4" w:space="0" w:color="auto"/>
            </w:tcBorders>
          </w:tcPr>
          <w:p w14:paraId="451F3685" w14:textId="77777777" w:rsidR="00B04761" w:rsidRPr="00976A60" w:rsidRDefault="00B04761" w:rsidP="00F42260">
            <w:pPr>
              <w:autoSpaceDE w:val="0"/>
              <w:autoSpaceDN w:val="0"/>
              <w:adjustRightInd w:val="0"/>
              <w:jc w:val="center"/>
              <w:rPr>
                <w:rFonts w:ascii="Roboto" w:hAnsi="Roboto" w:cs="TT8F3o00"/>
                <w:color w:val="44546A" w:themeColor="text2"/>
              </w:rPr>
            </w:pPr>
            <w:r w:rsidRPr="00976A60">
              <w:rPr>
                <w:rFonts w:ascii="Roboto" w:hAnsi="Roboto" w:cs="TT8F3o00"/>
                <w:caps w:val="0"/>
                <w:color w:val="44546A" w:themeColor="text2"/>
              </w:rPr>
              <w:t>n</w:t>
            </w:r>
            <w:r w:rsidRPr="00976A60">
              <w:rPr>
                <w:rFonts w:ascii="Roboto" w:hAnsi="Roboto" w:cs="TT8F3o00"/>
                <w:caps w:val="0"/>
                <w:color w:val="44546A" w:themeColor="text2"/>
                <w:vertAlign w:val="subscript"/>
              </w:rPr>
              <w:t>1</w:t>
            </w:r>
          </w:p>
        </w:tc>
        <w:tc>
          <w:tcPr>
            <w:tcW w:w="0" w:type="dxa"/>
            <w:gridSpan w:val="2"/>
            <w:tcBorders>
              <w:top w:val="single" w:sz="4" w:space="0" w:color="auto"/>
              <w:left w:val="nil"/>
            </w:tcBorders>
          </w:tcPr>
          <w:p w14:paraId="597B6F4C" w14:textId="77777777" w:rsidR="00B04761" w:rsidRPr="00976A60" w:rsidRDefault="00B04761" w:rsidP="00F42260">
            <w:p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  <w:r w:rsidRPr="00976A60">
              <w:rPr>
                <w:rFonts w:ascii="Roboto" w:hAnsi="Roboto" w:cs="TT8F3o00"/>
                <w:b/>
                <w:color w:val="44546A" w:themeColor="text2"/>
              </w:rPr>
              <w:t>85</w:t>
            </w:r>
          </w:p>
        </w:tc>
        <w:tc>
          <w:tcPr>
            <w:tcW w:w="0" w:type="dxa"/>
            <w:gridSpan w:val="2"/>
            <w:tcBorders>
              <w:top w:val="single" w:sz="4" w:space="0" w:color="auto"/>
            </w:tcBorders>
          </w:tcPr>
          <w:p w14:paraId="6F698E6C" w14:textId="77777777" w:rsidR="00B04761" w:rsidRPr="00976A60" w:rsidRDefault="00B04761" w:rsidP="00F42260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  <w:r w:rsidRPr="00976A60">
              <w:rPr>
                <w:rFonts w:ascii="Roboto" w:hAnsi="Roboto" w:cs="TT8F3o00"/>
                <w:b/>
                <w:color w:val="44546A" w:themeColor="text2"/>
              </w:rPr>
              <w:t>n</w:t>
            </w:r>
            <w:r w:rsidRPr="00976A60">
              <w:rPr>
                <w:rFonts w:ascii="Roboto" w:hAnsi="Roboto" w:cs="TT8F3o00"/>
                <w:b/>
                <w:color w:val="44546A" w:themeColor="text2"/>
                <w:vertAlign w:val="subscript"/>
              </w:rPr>
              <w:t>2</w:t>
            </w:r>
          </w:p>
        </w:tc>
        <w:tc>
          <w:tcPr>
            <w:tcW w:w="1098" w:type="dxa"/>
            <w:gridSpan w:val="2"/>
            <w:tcBorders>
              <w:top w:val="single" w:sz="4" w:space="0" w:color="auto"/>
            </w:tcBorders>
          </w:tcPr>
          <w:p w14:paraId="3F89C0F1" w14:textId="77777777" w:rsidR="00B04761" w:rsidRPr="00976A60" w:rsidRDefault="00B04761" w:rsidP="00F42260">
            <w:p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  <w:r w:rsidRPr="00976A60">
              <w:rPr>
                <w:rFonts w:ascii="Roboto" w:hAnsi="Roboto" w:cs="TT8F3o00"/>
                <w:b/>
                <w:color w:val="44546A" w:themeColor="text2"/>
              </w:rPr>
              <w:t>75</w:t>
            </w:r>
          </w:p>
        </w:tc>
      </w:tr>
      <w:tr w:rsidR="00B04761" w:rsidRPr="00976A60" w14:paraId="136B89D3" w14:textId="77777777" w:rsidTr="00025FB8">
        <w:trPr>
          <w:gridBefore w:val="1"/>
          <w:wBefore w:w="612" w:type="dxa"/>
          <w:trHeight w:val="2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gridSpan w:val="2"/>
          </w:tcPr>
          <w:p w14:paraId="15D6503F" w14:textId="77777777" w:rsidR="00B04761" w:rsidRPr="00976A60" w:rsidRDefault="00F56CDA" w:rsidP="00F42260">
            <w:pPr>
              <w:autoSpaceDE w:val="0"/>
              <w:autoSpaceDN w:val="0"/>
              <w:adjustRightInd w:val="0"/>
              <w:rPr>
                <w:rFonts w:ascii="Roboto" w:hAnsi="Roboto" w:cs="TT8F3o00"/>
                <w:color w:val="44546A" w:themeColor="text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T8F3o00"/>
                        <w:i/>
                        <w:color w:val="44546A" w:themeColor="text2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T8F3o00"/>
                            <w:i/>
                            <w:color w:val="44546A" w:themeColor="text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T8F3o00"/>
                            <w:color w:val="44546A" w:themeColor="text2"/>
                          </w:rPr>
                          <m:t>x</m:t>
                        </m:r>
                      </m:e>
                    </m:acc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T8F3o00"/>
                        <w:color w:val="44546A" w:themeColor="text2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dxa"/>
            <w:gridSpan w:val="2"/>
            <w:tcBorders>
              <w:left w:val="nil"/>
            </w:tcBorders>
          </w:tcPr>
          <w:p w14:paraId="59D13483" w14:textId="77777777" w:rsidR="00B04761" w:rsidRPr="00976A60" w:rsidRDefault="00B04761" w:rsidP="00F42260">
            <w:p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  <w:r w:rsidRPr="00976A60">
              <w:rPr>
                <w:rFonts w:ascii="Roboto" w:hAnsi="Roboto" w:cs="TT8F3o00"/>
                <w:b/>
                <w:color w:val="44546A" w:themeColor="text2"/>
              </w:rPr>
              <w:t>189.1</w:t>
            </w:r>
          </w:p>
        </w:tc>
        <w:tc>
          <w:tcPr>
            <w:tcW w:w="0" w:type="dxa"/>
            <w:gridSpan w:val="2"/>
          </w:tcPr>
          <w:p w14:paraId="49D86533" w14:textId="77777777" w:rsidR="00B04761" w:rsidRPr="00976A60" w:rsidRDefault="00F56CDA" w:rsidP="00F42260">
            <w:p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T8F3o00"/>
                        <w:b/>
                        <w:bCs/>
                        <w:i/>
                        <w:caps/>
                        <w:color w:val="44546A" w:themeColor="text2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T8F3o00"/>
                            <w:b/>
                            <w:bCs/>
                            <w:i/>
                            <w:caps/>
                            <w:color w:val="44546A" w:themeColor="text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T8F3o00"/>
                            <w:color w:val="44546A" w:themeColor="text2"/>
                          </w:rPr>
                          <m:t>x</m:t>
                        </m:r>
                      </m:e>
                    </m:acc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T8F3o00"/>
                        <w:caps/>
                        <w:color w:val="44546A" w:themeColor="text2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098" w:type="dxa"/>
            <w:gridSpan w:val="2"/>
          </w:tcPr>
          <w:p w14:paraId="0DAF26AE" w14:textId="77777777" w:rsidR="00B04761" w:rsidRPr="00976A60" w:rsidRDefault="00B04761" w:rsidP="00F42260">
            <w:p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  <w:r w:rsidRPr="00976A60">
              <w:rPr>
                <w:rFonts w:ascii="Roboto" w:hAnsi="Roboto" w:cs="TT8F3o00"/>
                <w:b/>
                <w:color w:val="44546A" w:themeColor="text2"/>
              </w:rPr>
              <w:t>203.7</w:t>
            </w:r>
          </w:p>
        </w:tc>
      </w:tr>
      <w:tr w:rsidR="00B04761" w:rsidRPr="00976A60" w14:paraId="16DCD662" w14:textId="77777777" w:rsidTr="00025FB8">
        <w:trPr>
          <w:gridBefore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Before w:w="612" w:type="dxa"/>
          <w:trHeight w:val="2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gridSpan w:val="2"/>
          </w:tcPr>
          <w:p w14:paraId="1F93285D" w14:textId="77777777" w:rsidR="00B04761" w:rsidRPr="00976A60" w:rsidRDefault="00B04761" w:rsidP="00F42260">
            <w:pPr>
              <w:autoSpaceDE w:val="0"/>
              <w:autoSpaceDN w:val="0"/>
              <w:adjustRightInd w:val="0"/>
              <w:jc w:val="center"/>
              <w:rPr>
                <w:rFonts w:ascii="Roboto" w:hAnsi="Roboto" w:cs="TT8F3o00"/>
                <w:color w:val="44546A" w:themeColor="text2"/>
              </w:rPr>
            </w:pPr>
            <w:r w:rsidRPr="00976A60">
              <w:rPr>
                <w:rFonts w:ascii="Roboto" w:hAnsi="Roboto" w:cs="TT8F3o00"/>
                <w:caps w:val="0"/>
                <w:color w:val="44546A" w:themeColor="text2"/>
              </w:rPr>
              <w:t>s</w:t>
            </w:r>
            <w:r w:rsidRPr="00976A60">
              <w:rPr>
                <w:rFonts w:ascii="Roboto" w:hAnsi="Roboto" w:cs="TT8F3o00"/>
                <w:caps w:val="0"/>
                <w:color w:val="44546A" w:themeColor="text2"/>
                <w:vertAlign w:val="subscript"/>
              </w:rPr>
              <w:t>1</w:t>
            </w:r>
          </w:p>
        </w:tc>
        <w:tc>
          <w:tcPr>
            <w:tcW w:w="0" w:type="dxa"/>
            <w:gridSpan w:val="2"/>
            <w:tcBorders>
              <w:left w:val="nil"/>
            </w:tcBorders>
          </w:tcPr>
          <w:p w14:paraId="6B8040EA" w14:textId="77777777" w:rsidR="00B04761" w:rsidRPr="00976A60" w:rsidRDefault="00B04761" w:rsidP="00F42260">
            <w:p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  <w:r w:rsidRPr="00976A60">
              <w:rPr>
                <w:rFonts w:ascii="Roboto" w:hAnsi="Roboto" w:cs="TT8F3o00"/>
                <w:b/>
                <w:color w:val="44546A" w:themeColor="text2"/>
              </w:rPr>
              <w:t>38.7</w:t>
            </w:r>
          </w:p>
        </w:tc>
        <w:tc>
          <w:tcPr>
            <w:tcW w:w="0" w:type="dxa"/>
            <w:gridSpan w:val="2"/>
          </w:tcPr>
          <w:p w14:paraId="324735A3" w14:textId="77777777" w:rsidR="00B04761" w:rsidRPr="00976A60" w:rsidRDefault="00B04761" w:rsidP="00F42260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  <w:r w:rsidRPr="00976A60">
              <w:rPr>
                <w:rFonts w:ascii="Roboto" w:hAnsi="Roboto" w:cs="TT8F3o00"/>
                <w:b/>
                <w:color w:val="44546A" w:themeColor="text2"/>
              </w:rPr>
              <w:t>s</w:t>
            </w:r>
            <w:r w:rsidRPr="00976A60">
              <w:rPr>
                <w:rFonts w:ascii="Roboto" w:hAnsi="Roboto" w:cs="TT8F3o00"/>
                <w:b/>
                <w:color w:val="44546A" w:themeColor="text2"/>
                <w:vertAlign w:val="subscript"/>
              </w:rPr>
              <w:t>2</w:t>
            </w:r>
          </w:p>
        </w:tc>
        <w:tc>
          <w:tcPr>
            <w:tcW w:w="1098" w:type="dxa"/>
            <w:gridSpan w:val="2"/>
          </w:tcPr>
          <w:p w14:paraId="70E185F4" w14:textId="77777777" w:rsidR="00B04761" w:rsidRPr="00976A60" w:rsidRDefault="00B04761" w:rsidP="00F42260">
            <w:p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  <w:r w:rsidRPr="00976A60">
              <w:rPr>
                <w:rFonts w:ascii="Roboto" w:hAnsi="Roboto" w:cs="TT8F3o00"/>
                <w:b/>
                <w:color w:val="44546A" w:themeColor="text2"/>
              </w:rPr>
              <w:t>39.2</w:t>
            </w:r>
          </w:p>
        </w:tc>
      </w:tr>
      <w:tr w:rsidR="00B04761" w:rsidRPr="00976A60" w14:paraId="5EA75C07" w14:textId="77777777" w:rsidTr="00025FB8">
        <w:trPr>
          <w:gridAfter w:val="1"/>
          <w:wAfter w:w="612" w:type="dxa"/>
          <w:trHeight w:val="2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gridSpan w:val="2"/>
          </w:tcPr>
          <w:p w14:paraId="31192114" w14:textId="77777777" w:rsidR="00B04761" w:rsidRPr="00976A60" w:rsidRDefault="00B04761" w:rsidP="00F42260">
            <w:pPr>
              <w:autoSpaceDE w:val="0"/>
              <w:autoSpaceDN w:val="0"/>
              <w:adjustRightInd w:val="0"/>
              <w:jc w:val="center"/>
              <w:rPr>
                <w:rFonts w:ascii="Roboto" w:hAnsi="Roboto" w:cs="TT8F3o00"/>
                <w:color w:val="44546A" w:themeColor="text2"/>
              </w:rPr>
            </w:pPr>
          </w:p>
        </w:tc>
        <w:tc>
          <w:tcPr>
            <w:tcW w:w="0" w:type="dxa"/>
            <w:gridSpan w:val="2"/>
            <w:tcBorders>
              <w:left w:val="nil"/>
            </w:tcBorders>
          </w:tcPr>
          <w:p w14:paraId="2C16CDF0" w14:textId="77777777" w:rsidR="00B04761" w:rsidRPr="00976A60" w:rsidRDefault="00B04761" w:rsidP="00F42260">
            <w:p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</w:p>
        </w:tc>
        <w:tc>
          <w:tcPr>
            <w:tcW w:w="0" w:type="dxa"/>
            <w:gridSpan w:val="2"/>
          </w:tcPr>
          <w:p w14:paraId="01E74995" w14:textId="77777777" w:rsidR="00B04761" w:rsidRPr="00976A60" w:rsidRDefault="00B04761" w:rsidP="00F42260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</w:p>
        </w:tc>
        <w:tc>
          <w:tcPr>
            <w:tcW w:w="1098" w:type="dxa"/>
            <w:gridSpan w:val="2"/>
          </w:tcPr>
          <w:p w14:paraId="20FE80FE" w14:textId="77777777" w:rsidR="00B04761" w:rsidRPr="00976A60" w:rsidRDefault="00B04761" w:rsidP="00F42260">
            <w:pPr>
              <w:autoSpaceDE w:val="0"/>
              <w:autoSpaceDN w:val="0"/>
              <w:adjustRightIn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Roboto" w:hAnsi="Roboto" w:cs="TT8F3o00"/>
                <w:b/>
                <w:color w:val="44546A" w:themeColor="text2"/>
              </w:rPr>
            </w:pPr>
          </w:p>
        </w:tc>
      </w:tr>
    </w:tbl>
    <w:p w14:paraId="212F05F0" w14:textId="4D540DD1" w:rsidR="00B115A9" w:rsidRPr="00976A60" w:rsidRDefault="00B115A9" w:rsidP="00B115A9">
      <w:pPr>
        <w:pStyle w:val="NoSpacing"/>
        <w:rPr>
          <w:rFonts w:ascii="Roboto" w:eastAsiaTheme="minorEastAsia" w:hAnsi="Roboto"/>
          <w:b/>
          <w:sz w:val="24"/>
        </w:rPr>
      </w:pPr>
    </w:p>
    <w:p w14:paraId="39C978CC" w14:textId="5F415BFC" w:rsidR="00E57B3D" w:rsidRPr="00976A60" w:rsidRDefault="008055EF" w:rsidP="00A71392">
      <w:pPr>
        <w:ind w:left="720"/>
        <w:rPr>
          <w:rFonts w:ascii="Roboto" w:hAnsi="Roboto"/>
          <w:i/>
        </w:rPr>
      </w:pPr>
      <w:r w:rsidRPr="00976A60">
        <w:rPr>
          <w:rFonts w:ascii="Roboto" w:hAnsi="Roboto"/>
          <w:b/>
        </w:rPr>
        <w:t>Answer and Explanation</w:t>
      </w:r>
      <w:r w:rsidR="00E57B3D" w:rsidRPr="00976A60">
        <w:rPr>
          <w:rFonts w:ascii="Roboto" w:hAnsi="Roboto"/>
        </w:rPr>
        <w:t xml:space="preserve"> </w:t>
      </w:r>
    </w:p>
    <w:p w14:paraId="53B2760B" w14:textId="607F7315" w:rsidR="004E7CFF" w:rsidRPr="00976A60" w:rsidRDefault="00E57B3D" w:rsidP="00A71392">
      <w:pPr>
        <w:ind w:left="720"/>
        <w:rPr>
          <w:rFonts w:ascii="Roboto" w:hAnsi="Roboto"/>
          <w:b/>
        </w:rPr>
      </w:pPr>
      <w:r w:rsidRPr="00976A60">
        <w:rPr>
          <w:rFonts w:ascii="Roboto" w:hAnsi="Roboto"/>
          <w:noProof/>
        </w:rPr>
        <mc:AlternateContent>
          <mc:Choice Requires="wps">
            <w:drawing>
              <wp:inline distT="0" distB="0" distL="0" distR="0" wp14:anchorId="620695D6" wp14:editId="03260616">
                <wp:extent cx="5372100" cy="3032760"/>
                <wp:effectExtent l="0" t="0" r="19050" b="15240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72100" cy="3032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0D9AEA" w14:textId="4D80B6BC" w:rsidR="008055EF" w:rsidRPr="00AF22B0" w:rsidRDefault="008055EF" w:rsidP="008055EF">
                            <w:pPr>
                              <w:rPr>
                                <w:rFonts w:ascii="Roboto" w:hAnsi="Roboto"/>
                                <w:i/>
                              </w:rPr>
                            </w:pPr>
                            <w:r w:rsidRPr="00AF22B0">
                              <w:rPr>
                                <w:rFonts w:ascii="Roboto" w:hAnsi="Roboto"/>
                                <w:i/>
                              </w:rPr>
                              <w:t xml:space="preserve">Enter your step-by-step </w:t>
                            </w:r>
                            <w:r w:rsidR="00CF3965">
                              <w:rPr>
                                <w:rFonts w:ascii="Roboto" w:hAnsi="Roboto"/>
                                <w:i/>
                              </w:rPr>
                              <w:t>description</w:t>
                            </w:r>
                            <w:r w:rsidR="00CF3965" w:rsidRPr="00AF22B0">
                              <w:rPr>
                                <w:rFonts w:ascii="Roboto" w:hAnsi="Roboto"/>
                                <w:i/>
                              </w:rPr>
                              <w:t xml:space="preserve"> </w:t>
                            </w:r>
                            <w:r w:rsidRPr="00AF22B0">
                              <w:rPr>
                                <w:rFonts w:ascii="Roboto" w:hAnsi="Roboto"/>
                                <w:i/>
                              </w:rPr>
                              <w:t>and explanations her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cx3="http://schemas.microsoft.com/office/drawing/2016/5/9/chartex" xmlns:cx4="http://schemas.microsoft.com/office/drawing/2016/5/10/chartex" xmlns:cx5="http://schemas.microsoft.com/office/drawing/2016/5/11/chartex">
            <w:pict>
              <v:shapetype w14:anchorId="620695D6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width:423pt;height:2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" fillcolor="white [3201]" strokeweight=".5pt">
                <v:textbox>
                  <w:txbxContent>
                    <w:p w14:paraId="5B0D9AEA" w14:textId="4D80B6BC" w:rsidR="008055EF" w:rsidRPr="00AF22B0" w:rsidRDefault="008055EF" w:rsidP="008055EF">
                      <w:pPr>
                        <w:rPr>
                          <w:rFonts w:ascii="Roboto" w:hAnsi="Roboto"/>
                          <w:i/>
                        </w:rPr>
                      </w:pPr>
                      <w:r w:rsidRPr="00AF22B0">
                        <w:rPr>
                          <w:rFonts w:ascii="Roboto" w:hAnsi="Roboto"/>
                          <w:i/>
                        </w:rPr>
                        <w:t xml:space="preserve">Enter your step-by-step </w:t>
                      </w:r>
                      <w:r w:rsidR="00CF3965">
                        <w:rPr>
                          <w:rFonts w:ascii="Roboto" w:hAnsi="Roboto"/>
                          <w:i/>
                        </w:rPr>
                        <w:t>description</w:t>
                      </w:r>
                      <w:r w:rsidR="00CF3965" w:rsidRPr="00AF22B0">
                        <w:rPr>
                          <w:rFonts w:ascii="Roboto" w:hAnsi="Roboto"/>
                          <w:i/>
                        </w:rPr>
                        <w:t xml:space="preserve"> </w:t>
                      </w:r>
                      <w:r w:rsidRPr="00AF22B0">
                        <w:rPr>
                          <w:rFonts w:ascii="Roboto" w:hAnsi="Roboto"/>
                          <w:i/>
                        </w:rPr>
                        <w:t>and explanations here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4E7CFF" w:rsidRPr="00976A60">
        <w:rPr>
          <w:rFonts w:ascii="Roboto" w:hAnsi="Roboto"/>
          <w:b/>
        </w:rPr>
        <w:br w:type="page"/>
      </w:r>
    </w:p>
    <w:p w14:paraId="151DDD66" w14:textId="18A44161" w:rsidR="00480C02" w:rsidRPr="00976A60" w:rsidRDefault="00C37760" w:rsidP="00976A60">
      <w:pPr>
        <w:contextualSpacing/>
        <w:rPr>
          <w:rFonts w:ascii="Roboto" w:hAnsi="Roboto"/>
        </w:rPr>
      </w:pPr>
      <w:r w:rsidRPr="00976A60">
        <w:rPr>
          <w:rFonts w:ascii="Roboto" w:hAnsi="Roboto"/>
          <w:b/>
        </w:rPr>
        <w:lastRenderedPageBreak/>
        <w:t xml:space="preserve">2) </w:t>
      </w:r>
      <w:r w:rsidR="00480C02" w:rsidRPr="00976A60">
        <w:rPr>
          <w:rFonts w:ascii="Roboto" w:hAnsi="Roboto"/>
          <w:b/>
        </w:rPr>
        <w:t>Dependent samples</w:t>
      </w:r>
    </w:p>
    <w:p w14:paraId="0423F9E1" w14:textId="60D477F0" w:rsidR="00467149" w:rsidRPr="00976A60" w:rsidRDefault="00467149" w:rsidP="00976A60">
      <w:pPr>
        <w:contextualSpacing/>
        <w:rPr>
          <w:rFonts w:ascii="Roboto" w:hAnsi="Roboto"/>
          <w:bCs/>
          <w:color w:val="000000" w:themeColor="text1"/>
        </w:rPr>
      </w:pPr>
      <w:r w:rsidRPr="00976A60">
        <w:rPr>
          <w:rFonts w:ascii="Roboto" w:hAnsi="Roboto"/>
          <w:bCs/>
          <w:color w:val="000000" w:themeColor="text1"/>
        </w:rPr>
        <w:t xml:space="preserve">This same new drug was tested on another group, but this time the test was done before the drug was administered, and then </w:t>
      </w:r>
      <w:r w:rsidR="00BA3550" w:rsidRPr="00976A60">
        <w:rPr>
          <w:rFonts w:ascii="Roboto" w:hAnsi="Roboto"/>
          <w:bCs/>
          <w:color w:val="000000" w:themeColor="text1"/>
        </w:rPr>
        <w:t xml:space="preserve">tested </w:t>
      </w:r>
      <w:r w:rsidRPr="00976A60">
        <w:rPr>
          <w:rFonts w:ascii="Roboto" w:hAnsi="Roboto"/>
          <w:bCs/>
          <w:color w:val="000000" w:themeColor="text1"/>
        </w:rPr>
        <w:t xml:space="preserve">after the drug was given </w:t>
      </w:r>
      <w:r w:rsidR="00BA3550" w:rsidRPr="00976A60">
        <w:rPr>
          <w:rFonts w:ascii="Roboto" w:hAnsi="Roboto"/>
          <w:bCs/>
          <w:color w:val="000000" w:themeColor="text1"/>
        </w:rPr>
        <w:t>to</w:t>
      </w:r>
      <w:r w:rsidRPr="00976A60">
        <w:rPr>
          <w:rFonts w:ascii="Roboto" w:hAnsi="Roboto"/>
          <w:bCs/>
          <w:color w:val="000000" w:themeColor="text1"/>
        </w:rPr>
        <w:t xml:space="preserve"> the same group</w:t>
      </w:r>
      <w:r w:rsidR="00BA3550" w:rsidRPr="00976A60">
        <w:rPr>
          <w:rFonts w:ascii="Roboto" w:hAnsi="Roboto"/>
          <w:bCs/>
          <w:color w:val="000000" w:themeColor="text1"/>
        </w:rPr>
        <w:t>.</w:t>
      </w:r>
      <w:r w:rsidR="006937AA" w:rsidRPr="00976A60">
        <w:rPr>
          <w:rFonts w:ascii="Roboto" w:hAnsi="Roboto"/>
          <w:bCs/>
          <w:color w:val="000000" w:themeColor="text1"/>
        </w:rPr>
        <w:t xml:space="preserve"> </w:t>
      </w:r>
      <w:r w:rsidR="00BA3550" w:rsidRPr="00976A60">
        <w:rPr>
          <w:rFonts w:ascii="Roboto" w:hAnsi="Roboto"/>
          <w:bCs/>
          <w:color w:val="000000" w:themeColor="text1"/>
        </w:rPr>
        <w:t>The</w:t>
      </w:r>
      <w:r w:rsidRPr="00976A60">
        <w:rPr>
          <w:rFonts w:ascii="Roboto" w:hAnsi="Roboto"/>
          <w:bCs/>
          <w:color w:val="000000" w:themeColor="text1"/>
        </w:rPr>
        <w:t xml:space="preserve"> results are shown in the table below:</w:t>
      </w:r>
    </w:p>
    <w:p w14:paraId="402418F6" w14:textId="43DE6E3B" w:rsidR="00467149" w:rsidRPr="00976A60" w:rsidRDefault="00467149" w:rsidP="00025FB8">
      <w:pPr>
        <w:ind w:left="360"/>
        <w:contextualSpacing/>
        <w:rPr>
          <w:rFonts w:ascii="Roboto" w:hAnsi="Roboto"/>
          <w:bCs/>
          <w:color w:val="000000" w:themeColor="text1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255"/>
        <w:gridCol w:w="1080"/>
        <w:gridCol w:w="1170"/>
      </w:tblGrid>
      <w:tr w:rsidR="00467149" w:rsidRPr="00976A60" w14:paraId="4DE5155E" w14:textId="77777777" w:rsidTr="00025FB8">
        <w:tc>
          <w:tcPr>
            <w:tcW w:w="1255" w:type="dxa"/>
          </w:tcPr>
          <w:p w14:paraId="491699E9" w14:textId="579494DE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Subject</w:t>
            </w:r>
          </w:p>
        </w:tc>
        <w:tc>
          <w:tcPr>
            <w:tcW w:w="1080" w:type="dxa"/>
          </w:tcPr>
          <w:p w14:paraId="031B6879" w14:textId="68CF588D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Before</w:t>
            </w:r>
          </w:p>
        </w:tc>
        <w:tc>
          <w:tcPr>
            <w:tcW w:w="1170" w:type="dxa"/>
          </w:tcPr>
          <w:p w14:paraId="4D83A1DA" w14:textId="44C3EF13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After</w:t>
            </w:r>
          </w:p>
        </w:tc>
      </w:tr>
      <w:tr w:rsidR="00467149" w:rsidRPr="00976A60" w14:paraId="1C59D280" w14:textId="77777777" w:rsidTr="00025FB8">
        <w:tc>
          <w:tcPr>
            <w:tcW w:w="1255" w:type="dxa"/>
          </w:tcPr>
          <w:p w14:paraId="68719A93" w14:textId="2BB787C4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1</w:t>
            </w:r>
          </w:p>
        </w:tc>
        <w:tc>
          <w:tcPr>
            <w:tcW w:w="1080" w:type="dxa"/>
          </w:tcPr>
          <w:p w14:paraId="6943FB07" w14:textId="2BC06186" w:rsidR="00467149" w:rsidRPr="00976A60" w:rsidRDefault="00CF3965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200</w:t>
            </w:r>
          </w:p>
        </w:tc>
        <w:tc>
          <w:tcPr>
            <w:tcW w:w="1170" w:type="dxa"/>
          </w:tcPr>
          <w:p w14:paraId="70021E85" w14:textId="7DC75220" w:rsidR="00467149" w:rsidRPr="00976A60" w:rsidRDefault="00CF3965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91</w:t>
            </w:r>
          </w:p>
        </w:tc>
      </w:tr>
      <w:tr w:rsidR="00467149" w:rsidRPr="00976A60" w14:paraId="02559B65" w14:textId="77777777" w:rsidTr="00025FB8">
        <w:tc>
          <w:tcPr>
            <w:tcW w:w="1255" w:type="dxa"/>
          </w:tcPr>
          <w:p w14:paraId="3CED277B" w14:textId="3AE03834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2</w:t>
            </w:r>
          </w:p>
        </w:tc>
        <w:tc>
          <w:tcPr>
            <w:tcW w:w="1080" w:type="dxa"/>
          </w:tcPr>
          <w:p w14:paraId="71106F40" w14:textId="1340833D" w:rsidR="00467149" w:rsidRPr="00976A60" w:rsidRDefault="00CF3965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74</w:t>
            </w:r>
          </w:p>
        </w:tc>
        <w:tc>
          <w:tcPr>
            <w:tcW w:w="1170" w:type="dxa"/>
          </w:tcPr>
          <w:p w14:paraId="1E88D4BA" w14:textId="2563572E" w:rsidR="00467149" w:rsidRPr="00976A60" w:rsidRDefault="00CF3965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70</w:t>
            </w:r>
          </w:p>
        </w:tc>
      </w:tr>
      <w:tr w:rsidR="00467149" w:rsidRPr="00976A60" w14:paraId="035DB733" w14:textId="77777777" w:rsidTr="00025FB8">
        <w:tc>
          <w:tcPr>
            <w:tcW w:w="1255" w:type="dxa"/>
          </w:tcPr>
          <w:p w14:paraId="29373188" w14:textId="46D9001A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3</w:t>
            </w:r>
          </w:p>
        </w:tc>
        <w:tc>
          <w:tcPr>
            <w:tcW w:w="1080" w:type="dxa"/>
          </w:tcPr>
          <w:p w14:paraId="4573FEF5" w14:textId="3248FDDA" w:rsidR="00467149" w:rsidRPr="00976A60" w:rsidRDefault="00CF3965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98</w:t>
            </w:r>
          </w:p>
        </w:tc>
        <w:tc>
          <w:tcPr>
            <w:tcW w:w="1170" w:type="dxa"/>
          </w:tcPr>
          <w:p w14:paraId="0E08D19A" w14:textId="584814A0" w:rsidR="00467149" w:rsidRPr="00976A60" w:rsidRDefault="00CF3965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77</w:t>
            </w:r>
          </w:p>
        </w:tc>
      </w:tr>
      <w:tr w:rsidR="00467149" w:rsidRPr="00976A60" w14:paraId="6C2B2F85" w14:textId="77777777" w:rsidTr="00025FB8">
        <w:tc>
          <w:tcPr>
            <w:tcW w:w="1255" w:type="dxa"/>
          </w:tcPr>
          <w:p w14:paraId="3D49C01F" w14:textId="0DE5BDCA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4</w:t>
            </w:r>
          </w:p>
        </w:tc>
        <w:tc>
          <w:tcPr>
            <w:tcW w:w="1080" w:type="dxa"/>
          </w:tcPr>
          <w:p w14:paraId="515C3FA0" w14:textId="1C3BD834" w:rsidR="00467149" w:rsidRPr="00976A60" w:rsidRDefault="00CF3965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70</w:t>
            </w:r>
          </w:p>
        </w:tc>
        <w:tc>
          <w:tcPr>
            <w:tcW w:w="1170" w:type="dxa"/>
          </w:tcPr>
          <w:p w14:paraId="5B01B936" w14:textId="5508E299" w:rsidR="00467149" w:rsidRPr="00976A60" w:rsidRDefault="00CF3965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67</w:t>
            </w:r>
          </w:p>
        </w:tc>
      </w:tr>
      <w:tr w:rsidR="00467149" w:rsidRPr="00976A60" w14:paraId="5D73FCC1" w14:textId="77777777" w:rsidTr="00025FB8">
        <w:tc>
          <w:tcPr>
            <w:tcW w:w="1255" w:type="dxa"/>
          </w:tcPr>
          <w:p w14:paraId="4FCAF887" w14:textId="41AEA7C7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  <w:u w:val="single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  <w:u w:val="single"/>
              </w:rPr>
              <w:t>5</w:t>
            </w:r>
          </w:p>
        </w:tc>
        <w:tc>
          <w:tcPr>
            <w:tcW w:w="1080" w:type="dxa"/>
          </w:tcPr>
          <w:p w14:paraId="38AD2C95" w14:textId="3594250D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79</w:t>
            </w:r>
          </w:p>
        </w:tc>
        <w:tc>
          <w:tcPr>
            <w:tcW w:w="1170" w:type="dxa"/>
          </w:tcPr>
          <w:p w14:paraId="66942C4A" w14:textId="40CE379F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59</w:t>
            </w:r>
          </w:p>
        </w:tc>
      </w:tr>
      <w:tr w:rsidR="00467149" w:rsidRPr="00976A60" w14:paraId="664B09B2" w14:textId="77777777" w:rsidTr="00025FB8">
        <w:tc>
          <w:tcPr>
            <w:tcW w:w="1255" w:type="dxa"/>
          </w:tcPr>
          <w:p w14:paraId="45B46B34" w14:textId="64675C60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  <w:u w:val="single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  <w:u w:val="single"/>
              </w:rPr>
              <w:t>6</w:t>
            </w:r>
          </w:p>
        </w:tc>
        <w:tc>
          <w:tcPr>
            <w:tcW w:w="1080" w:type="dxa"/>
          </w:tcPr>
          <w:p w14:paraId="358183BB" w14:textId="665A622B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82</w:t>
            </w:r>
          </w:p>
        </w:tc>
        <w:tc>
          <w:tcPr>
            <w:tcW w:w="1170" w:type="dxa"/>
          </w:tcPr>
          <w:p w14:paraId="44A76E9B" w14:textId="6938DB70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51</w:t>
            </w:r>
          </w:p>
        </w:tc>
      </w:tr>
      <w:tr w:rsidR="00467149" w:rsidRPr="00976A60" w14:paraId="14A7D583" w14:textId="77777777" w:rsidTr="00025FB8">
        <w:tc>
          <w:tcPr>
            <w:tcW w:w="1255" w:type="dxa"/>
          </w:tcPr>
          <w:p w14:paraId="67BFE640" w14:textId="6C4FBBF8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7</w:t>
            </w:r>
          </w:p>
        </w:tc>
        <w:tc>
          <w:tcPr>
            <w:tcW w:w="1080" w:type="dxa"/>
          </w:tcPr>
          <w:p w14:paraId="47F1175E" w14:textId="6C8C905C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93</w:t>
            </w:r>
          </w:p>
        </w:tc>
        <w:tc>
          <w:tcPr>
            <w:tcW w:w="1170" w:type="dxa"/>
          </w:tcPr>
          <w:p w14:paraId="071A3D21" w14:textId="6DBA49BA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76</w:t>
            </w:r>
          </w:p>
        </w:tc>
      </w:tr>
      <w:tr w:rsidR="00467149" w:rsidRPr="00976A60" w14:paraId="2E27399B" w14:textId="77777777" w:rsidTr="00467149">
        <w:tc>
          <w:tcPr>
            <w:tcW w:w="1255" w:type="dxa"/>
          </w:tcPr>
          <w:p w14:paraId="0F508D0F" w14:textId="49EB04EA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8</w:t>
            </w:r>
          </w:p>
        </w:tc>
        <w:tc>
          <w:tcPr>
            <w:tcW w:w="1080" w:type="dxa"/>
          </w:tcPr>
          <w:p w14:paraId="20403931" w14:textId="07F9150B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209</w:t>
            </w:r>
          </w:p>
        </w:tc>
        <w:tc>
          <w:tcPr>
            <w:tcW w:w="1170" w:type="dxa"/>
          </w:tcPr>
          <w:p w14:paraId="5ADEBDE1" w14:textId="2A98CC37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83</w:t>
            </w:r>
          </w:p>
        </w:tc>
      </w:tr>
      <w:tr w:rsidR="00467149" w:rsidRPr="00976A60" w14:paraId="3D41BDBB" w14:textId="77777777" w:rsidTr="00467149">
        <w:tc>
          <w:tcPr>
            <w:tcW w:w="1255" w:type="dxa"/>
          </w:tcPr>
          <w:p w14:paraId="31D9B31F" w14:textId="58286D88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9</w:t>
            </w:r>
          </w:p>
        </w:tc>
        <w:tc>
          <w:tcPr>
            <w:tcW w:w="1080" w:type="dxa"/>
          </w:tcPr>
          <w:p w14:paraId="07B96E81" w14:textId="53055F4A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85</w:t>
            </w:r>
          </w:p>
        </w:tc>
        <w:tc>
          <w:tcPr>
            <w:tcW w:w="1170" w:type="dxa"/>
          </w:tcPr>
          <w:p w14:paraId="6FD0EDDA" w14:textId="37657BD0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59</w:t>
            </w:r>
          </w:p>
        </w:tc>
      </w:tr>
      <w:tr w:rsidR="00467149" w:rsidRPr="00976A60" w14:paraId="2178708A" w14:textId="77777777" w:rsidTr="00467149">
        <w:tc>
          <w:tcPr>
            <w:tcW w:w="1255" w:type="dxa"/>
          </w:tcPr>
          <w:p w14:paraId="1E187A64" w14:textId="4A5D4CD3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10</w:t>
            </w:r>
          </w:p>
        </w:tc>
        <w:tc>
          <w:tcPr>
            <w:tcW w:w="1080" w:type="dxa"/>
          </w:tcPr>
          <w:p w14:paraId="2C1BFE6F" w14:textId="3CFC5C24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55</w:t>
            </w:r>
          </w:p>
        </w:tc>
        <w:tc>
          <w:tcPr>
            <w:tcW w:w="1170" w:type="dxa"/>
          </w:tcPr>
          <w:p w14:paraId="48FCB354" w14:textId="5EAEF649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45</w:t>
            </w:r>
          </w:p>
        </w:tc>
      </w:tr>
      <w:tr w:rsidR="00467149" w:rsidRPr="00976A60" w14:paraId="21F27BD3" w14:textId="77777777" w:rsidTr="00467149">
        <w:tc>
          <w:tcPr>
            <w:tcW w:w="1255" w:type="dxa"/>
          </w:tcPr>
          <w:p w14:paraId="0EE5E085" w14:textId="22A5147D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11</w:t>
            </w:r>
          </w:p>
        </w:tc>
        <w:tc>
          <w:tcPr>
            <w:tcW w:w="1080" w:type="dxa"/>
          </w:tcPr>
          <w:p w14:paraId="23E30218" w14:textId="03269DA3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69</w:t>
            </w:r>
          </w:p>
        </w:tc>
        <w:tc>
          <w:tcPr>
            <w:tcW w:w="1170" w:type="dxa"/>
          </w:tcPr>
          <w:p w14:paraId="56D419E6" w14:textId="1AB95E47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46</w:t>
            </w:r>
          </w:p>
        </w:tc>
      </w:tr>
      <w:tr w:rsidR="00467149" w:rsidRPr="00976A60" w14:paraId="3D40058F" w14:textId="77777777" w:rsidTr="00467149">
        <w:tc>
          <w:tcPr>
            <w:tcW w:w="1255" w:type="dxa"/>
          </w:tcPr>
          <w:p w14:paraId="6E851D60" w14:textId="222E5F08" w:rsidR="00467149" w:rsidRPr="00976A60" w:rsidRDefault="00467149" w:rsidP="00025FB8">
            <w:pPr>
              <w:contextualSpacing/>
              <w:jc w:val="center"/>
              <w:rPr>
                <w:rFonts w:ascii="Roboto" w:hAnsi="Roboto"/>
                <w:b/>
                <w:bCs/>
                <w:color w:val="000000" w:themeColor="text1"/>
              </w:rPr>
            </w:pPr>
            <w:r w:rsidRPr="00976A60">
              <w:rPr>
                <w:rFonts w:ascii="Roboto" w:hAnsi="Roboto"/>
                <w:b/>
                <w:bCs/>
                <w:color w:val="000000" w:themeColor="text1"/>
              </w:rPr>
              <w:t>12</w:t>
            </w:r>
          </w:p>
        </w:tc>
        <w:tc>
          <w:tcPr>
            <w:tcW w:w="1080" w:type="dxa"/>
          </w:tcPr>
          <w:p w14:paraId="03C4CFE9" w14:textId="249C4C33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210</w:t>
            </w:r>
          </w:p>
        </w:tc>
        <w:tc>
          <w:tcPr>
            <w:tcW w:w="1170" w:type="dxa"/>
          </w:tcPr>
          <w:p w14:paraId="3068BDA4" w14:textId="15EB3955" w:rsidR="00467149" w:rsidRPr="00976A60" w:rsidRDefault="00BA3550" w:rsidP="00025FB8">
            <w:pPr>
              <w:contextualSpacing/>
              <w:jc w:val="center"/>
              <w:rPr>
                <w:rFonts w:ascii="Roboto" w:hAnsi="Roboto"/>
                <w:bCs/>
                <w:color w:val="000000" w:themeColor="text1"/>
              </w:rPr>
            </w:pPr>
            <w:r w:rsidRPr="00976A60">
              <w:rPr>
                <w:rFonts w:ascii="Roboto" w:hAnsi="Roboto"/>
                <w:bCs/>
                <w:color w:val="000000" w:themeColor="text1"/>
              </w:rPr>
              <w:t>177</w:t>
            </w:r>
          </w:p>
        </w:tc>
      </w:tr>
    </w:tbl>
    <w:p w14:paraId="7D72F4B3" w14:textId="4AEBC81D" w:rsidR="00C37760" w:rsidRPr="00976A60" w:rsidRDefault="00C37760" w:rsidP="00025FB8">
      <w:pPr>
        <w:ind w:left="360"/>
        <w:contextualSpacing/>
        <w:rPr>
          <w:rFonts w:ascii="Roboto" w:hAnsi="Roboto"/>
          <w:bCs/>
          <w:color w:val="000000" w:themeColor="text1"/>
          <w:u w:val="single"/>
        </w:rPr>
      </w:pPr>
    </w:p>
    <w:p w14:paraId="5268E696" w14:textId="77777777" w:rsidR="00C37760" w:rsidRPr="00976A60" w:rsidRDefault="00C37760" w:rsidP="00025FB8">
      <w:pPr>
        <w:ind w:left="360"/>
        <w:contextualSpacing/>
        <w:rPr>
          <w:rFonts w:ascii="Roboto" w:hAnsi="Roboto"/>
          <w:bCs/>
          <w:color w:val="000000" w:themeColor="text1"/>
          <w:u w:val="single"/>
        </w:rPr>
      </w:pPr>
    </w:p>
    <w:p w14:paraId="3E2274E8" w14:textId="77777777" w:rsidR="00C37760" w:rsidRPr="00976A60" w:rsidRDefault="00C37760" w:rsidP="00A71392">
      <w:pPr>
        <w:ind w:left="720"/>
        <w:rPr>
          <w:rFonts w:ascii="Roboto" w:hAnsi="Roboto"/>
          <w:i/>
        </w:rPr>
      </w:pPr>
      <w:r w:rsidRPr="00976A60">
        <w:rPr>
          <w:rFonts w:ascii="Roboto" w:hAnsi="Roboto"/>
          <w:b/>
        </w:rPr>
        <w:t>Answer and Explanation</w:t>
      </w:r>
      <w:r w:rsidRPr="00976A60">
        <w:rPr>
          <w:rFonts w:ascii="Roboto" w:hAnsi="Roboto"/>
        </w:rPr>
        <w:t xml:space="preserve"> </w:t>
      </w:r>
    </w:p>
    <w:p w14:paraId="7D790D14" w14:textId="451B906E" w:rsidR="0006129F" w:rsidRPr="00976A60" w:rsidRDefault="00C37760" w:rsidP="00A71392">
      <w:pPr>
        <w:ind w:left="720"/>
        <w:contextualSpacing/>
        <w:rPr>
          <w:rFonts w:ascii="Roboto" w:hAnsi="Roboto"/>
          <w:u w:val="single"/>
        </w:rPr>
      </w:pPr>
      <w:r w:rsidRPr="00976A60">
        <w:rPr>
          <w:rFonts w:ascii="Roboto" w:hAnsi="Roboto"/>
          <w:noProof/>
        </w:rPr>
        <mc:AlternateContent>
          <mc:Choice Requires="wps">
            <w:drawing>
              <wp:inline distT="0" distB="0" distL="0" distR="0" wp14:anchorId="4EC7C572" wp14:editId="60EE7CF4">
                <wp:extent cx="5372100" cy="3032760"/>
                <wp:effectExtent l="0" t="0" r="19050" b="15240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72100" cy="3032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B0936B" w14:textId="5DEF1DEA" w:rsidR="00C37760" w:rsidRPr="00AF22B0" w:rsidRDefault="00C37760" w:rsidP="00976A60">
                            <w:pPr>
                              <w:rPr>
                                <w:rFonts w:ascii="Roboto" w:hAnsi="Roboto"/>
                                <w:i/>
                              </w:rPr>
                            </w:pPr>
                            <w:r w:rsidRPr="00AF22B0">
                              <w:rPr>
                                <w:rFonts w:ascii="Roboto" w:hAnsi="Roboto"/>
                                <w:i/>
                              </w:rPr>
                              <w:t xml:space="preserve">Enter your step-by-step </w:t>
                            </w:r>
                            <w:r>
                              <w:rPr>
                                <w:rFonts w:ascii="Roboto" w:hAnsi="Roboto"/>
                                <w:i/>
                              </w:rPr>
                              <w:t>description</w:t>
                            </w:r>
                            <w:r w:rsidRPr="00AF22B0">
                              <w:rPr>
                                <w:rFonts w:ascii="Roboto" w:hAnsi="Roboto"/>
                                <w:i/>
                              </w:rPr>
                              <w:t xml:space="preserve"> and explanations her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cx3="http://schemas.microsoft.com/office/drawing/2016/5/9/chartex" xmlns:cx4="http://schemas.microsoft.com/office/drawing/2016/5/10/chartex" xmlns:cx5="http://schemas.microsoft.com/office/drawing/2016/5/11/chartex">
            <w:pict>
              <v:shapetype w14:anchorId="4EC7C57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width:423pt;height:238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" fillcolor="white [3201]" strokeweight=".5pt">
                <v:textbox>
                  <w:txbxContent>
                    <w:p w14:paraId="52B0936B" w14:textId="5DEF1DEA" w:rsidR="00C37760" w:rsidRPr="00AF22B0" w:rsidRDefault="00C37760" w:rsidP="00976A60">
                      <w:pPr>
                        <w:rPr>
                          <w:rFonts w:ascii="Roboto" w:hAnsi="Roboto"/>
                          <w:i/>
                        </w:rPr>
                      </w:pPr>
                      <w:r w:rsidRPr="00AF22B0">
                        <w:rPr>
                          <w:rFonts w:ascii="Roboto" w:hAnsi="Roboto"/>
                          <w:i/>
                        </w:rPr>
                        <w:t xml:space="preserve">Enter your step-by-step </w:t>
                      </w:r>
                      <w:r>
                        <w:rPr>
                          <w:rFonts w:ascii="Roboto" w:hAnsi="Roboto"/>
                          <w:i/>
                        </w:rPr>
                        <w:t>description</w:t>
                      </w:r>
                      <w:r w:rsidRPr="00AF22B0">
                        <w:rPr>
                          <w:rFonts w:ascii="Roboto" w:hAnsi="Roboto"/>
                          <w:i/>
                        </w:rPr>
                        <w:t xml:space="preserve"> and explanations here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sectPr w:rsidR="0006129F" w:rsidRPr="00976A60" w:rsidSect="000460F5">
      <w:pgSz w:w="12240" w:h="15840"/>
      <w:pgMar w:top="1440" w:right="117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Roboto">
    <w:altName w:val="Times New Roman"/>
    <w:charset w:val="00"/>
    <w:family w:val="auto"/>
    <w:pitch w:val="variable"/>
    <w:sig w:usb0="E0000AFF" w:usb1="5000217F" w:usb2="0000002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T8F3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C7C32"/>
    <w:multiLevelType w:val="hybridMultilevel"/>
    <w:tmpl w:val="FE049AF4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C83FC9"/>
    <w:multiLevelType w:val="hybridMultilevel"/>
    <w:tmpl w:val="7CB6E2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6E7252E"/>
    <w:multiLevelType w:val="hybridMultilevel"/>
    <w:tmpl w:val="21C28E6A"/>
    <w:lvl w:ilvl="0" w:tplc="04090011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 w15:restartNumberingAfterBreak="0">
    <w:nsid w:val="2F727213"/>
    <w:multiLevelType w:val="hybridMultilevel"/>
    <w:tmpl w:val="C9488B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FA3F8B"/>
    <w:multiLevelType w:val="hybridMultilevel"/>
    <w:tmpl w:val="256CEA86"/>
    <w:lvl w:ilvl="0" w:tplc="02D26D36">
      <w:start w:val="2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856626"/>
    <w:multiLevelType w:val="hybridMultilevel"/>
    <w:tmpl w:val="255EDD3E"/>
    <w:lvl w:ilvl="0" w:tplc="FE10751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BF13185"/>
    <w:multiLevelType w:val="hybridMultilevel"/>
    <w:tmpl w:val="1F86CC8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5"/>
  </w:num>
  <w:num w:numId="5">
    <w:abstractNumId w:val="0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DU1MDExNzO3NDAzMDRQ0lEKTi0uzszPAykwqgUAN/wHWCwAAAA="/>
  </w:docVars>
  <w:rsids>
    <w:rsidRoot w:val="00EE64F4"/>
    <w:rsid w:val="00003709"/>
    <w:rsid w:val="00006DF4"/>
    <w:rsid w:val="00010F6B"/>
    <w:rsid w:val="00025FB8"/>
    <w:rsid w:val="000302A3"/>
    <w:rsid w:val="000460F5"/>
    <w:rsid w:val="00060C44"/>
    <w:rsid w:val="0006129F"/>
    <w:rsid w:val="000651D3"/>
    <w:rsid w:val="00082C48"/>
    <w:rsid w:val="000B0E8F"/>
    <w:rsid w:val="000F76AC"/>
    <w:rsid w:val="001020B4"/>
    <w:rsid w:val="0010592B"/>
    <w:rsid w:val="00111119"/>
    <w:rsid w:val="001763D3"/>
    <w:rsid w:val="001D30BC"/>
    <w:rsid w:val="001E4772"/>
    <w:rsid w:val="00213EFE"/>
    <w:rsid w:val="00266D19"/>
    <w:rsid w:val="00275D4F"/>
    <w:rsid w:val="00350F83"/>
    <w:rsid w:val="0036160C"/>
    <w:rsid w:val="003807B2"/>
    <w:rsid w:val="003A467E"/>
    <w:rsid w:val="003A6230"/>
    <w:rsid w:val="003B72AE"/>
    <w:rsid w:val="003D20DA"/>
    <w:rsid w:val="003D33E6"/>
    <w:rsid w:val="00401048"/>
    <w:rsid w:val="004502CA"/>
    <w:rsid w:val="00467149"/>
    <w:rsid w:val="00480C02"/>
    <w:rsid w:val="0048424E"/>
    <w:rsid w:val="004915B8"/>
    <w:rsid w:val="004D7047"/>
    <w:rsid w:val="004E7CFF"/>
    <w:rsid w:val="00526C05"/>
    <w:rsid w:val="0055318E"/>
    <w:rsid w:val="00561163"/>
    <w:rsid w:val="0056531B"/>
    <w:rsid w:val="005A14E4"/>
    <w:rsid w:val="005A1C7F"/>
    <w:rsid w:val="005F5700"/>
    <w:rsid w:val="006023DA"/>
    <w:rsid w:val="00641756"/>
    <w:rsid w:val="006446BF"/>
    <w:rsid w:val="00683DF8"/>
    <w:rsid w:val="006935EA"/>
    <w:rsid w:val="006937AA"/>
    <w:rsid w:val="006A3B4A"/>
    <w:rsid w:val="006A7502"/>
    <w:rsid w:val="006D2E89"/>
    <w:rsid w:val="006E0A10"/>
    <w:rsid w:val="006E0FA7"/>
    <w:rsid w:val="006F5189"/>
    <w:rsid w:val="0072765F"/>
    <w:rsid w:val="007804B6"/>
    <w:rsid w:val="008055EF"/>
    <w:rsid w:val="008259E9"/>
    <w:rsid w:val="00834B8D"/>
    <w:rsid w:val="008540E0"/>
    <w:rsid w:val="0085690F"/>
    <w:rsid w:val="00876A2D"/>
    <w:rsid w:val="0088762F"/>
    <w:rsid w:val="008D3D0D"/>
    <w:rsid w:val="008E1070"/>
    <w:rsid w:val="008F40BA"/>
    <w:rsid w:val="00916A2F"/>
    <w:rsid w:val="00927ABC"/>
    <w:rsid w:val="0094374C"/>
    <w:rsid w:val="009561C4"/>
    <w:rsid w:val="00976A60"/>
    <w:rsid w:val="009D1285"/>
    <w:rsid w:val="00A004FE"/>
    <w:rsid w:val="00A06712"/>
    <w:rsid w:val="00A5608B"/>
    <w:rsid w:val="00A7043C"/>
    <w:rsid w:val="00A71392"/>
    <w:rsid w:val="00AF22B0"/>
    <w:rsid w:val="00B04761"/>
    <w:rsid w:val="00B115A9"/>
    <w:rsid w:val="00B4521F"/>
    <w:rsid w:val="00B6550F"/>
    <w:rsid w:val="00B83AAC"/>
    <w:rsid w:val="00B92B8A"/>
    <w:rsid w:val="00BA3550"/>
    <w:rsid w:val="00BD00C3"/>
    <w:rsid w:val="00C03DFF"/>
    <w:rsid w:val="00C24468"/>
    <w:rsid w:val="00C34669"/>
    <w:rsid w:val="00C37760"/>
    <w:rsid w:val="00C674B3"/>
    <w:rsid w:val="00CF3965"/>
    <w:rsid w:val="00D141A1"/>
    <w:rsid w:val="00D144C5"/>
    <w:rsid w:val="00D34356"/>
    <w:rsid w:val="00D663F6"/>
    <w:rsid w:val="00D76A27"/>
    <w:rsid w:val="00DD0817"/>
    <w:rsid w:val="00DE5C21"/>
    <w:rsid w:val="00DF3A17"/>
    <w:rsid w:val="00E57993"/>
    <w:rsid w:val="00E57B3D"/>
    <w:rsid w:val="00E6260F"/>
    <w:rsid w:val="00EB51BF"/>
    <w:rsid w:val="00EE64F4"/>
    <w:rsid w:val="00EF111C"/>
    <w:rsid w:val="00EF7184"/>
    <w:rsid w:val="00F361B3"/>
    <w:rsid w:val="00F56CDA"/>
    <w:rsid w:val="00F6484E"/>
    <w:rsid w:val="00FA6BE1"/>
    <w:rsid w:val="00FD612C"/>
    <w:rsid w:val="00FF24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32DFB4"/>
  <w15:chartTrackingRefBased/>
  <w15:docId w15:val="{547FEABA-A33A-4112-84A2-DA7F8A44E7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E64F4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EE64F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E64F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PlaceholderText">
    <w:name w:val="Placeholder Text"/>
    <w:basedOn w:val="DefaultParagraphFont"/>
    <w:uiPriority w:val="99"/>
    <w:semiHidden/>
    <w:rsid w:val="00D76A27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F22B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F22B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F22B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22B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22B0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AF22B0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F22B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22B0"/>
    <w:rPr>
      <w:rFonts w:ascii="Segoe UI" w:hAnsi="Segoe UI" w:cs="Segoe UI"/>
      <w:sz w:val="18"/>
      <w:szCs w:val="18"/>
    </w:rPr>
  </w:style>
  <w:style w:type="paragraph" w:styleId="NoSpacing">
    <w:name w:val="No Spacing"/>
    <w:qFormat/>
    <w:rsid w:val="00111119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4915B8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5611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31">
    <w:name w:val="Plain Table 31"/>
    <w:basedOn w:val="TableNormal"/>
    <w:uiPriority w:val="43"/>
    <w:rsid w:val="00B04761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082C48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866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10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29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82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1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ED7051-FE49-4C1D-9669-0637A227E1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6</Words>
  <Characters>129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lisha Langdon</dc:creator>
  <cp:keywords/>
  <dc:description/>
  <cp:lastModifiedBy>Tashara Cooper</cp:lastModifiedBy>
  <cp:revision>2</cp:revision>
  <cp:lastPrinted>2016-10-21T17:38:00Z</cp:lastPrinted>
  <dcterms:created xsi:type="dcterms:W3CDTF">2017-06-19T20:43:00Z</dcterms:created>
  <dcterms:modified xsi:type="dcterms:W3CDTF">2017-06-19T20:43:00Z</dcterms:modified>
</cp:coreProperties>
</file>